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44EE" w:rsidRDefault="00C51CDE">
      <w:r>
        <w:t xml:space="preserve">Additional Practice Synthesis Problems for </w:t>
      </w:r>
      <w:proofErr w:type="spellStart"/>
      <w:r>
        <w:t>Chem</w:t>
      </w:r>
      <w:proofErr w:type="spellEnd"/>
      <w:r>
        <w:t xml:space="preserve"> 351 Exam 1</w:t>
      </w:r>
    </w:p>
    <w:p w:rsidR="004C46EE" w:rsidRDefault="004C46EE">
      <w:r w:rsidRPr="004C46EE">
        <w:rPr>
          <w:rFonts w:eastAsiaTheme="minorEastAsia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2.95pt;margin-top:1.2pt;width:436.8pt;height:575.25pt;z-index:251659264;mso-position-horizontal-relative:text;mso-position-vertical-relative:text">
            <v:imagedata r:id="rId5" o:title=""/>
            <w10:wrap type="square"/>
          </v:shape>
          <o:OLEObject Type="Embed" ProgID="ChemDraw.Document.6.0" ShapeID="_x0000_s1027" DrawAspect="Content" ObjectID="_1453208399" r:id="rId6"/>
        </w:pict>
      </w:r>
    </w:p>
    <w:p w:rsidR="00C51CDE" w:rsidRDefault="00C51CDE"/>
    <w:p w:rsidR="00C51CDE" w:rsidRDefault="00C51CDE">
      <w:bookmarkStart w:id="0" w:name="_GoBack"/>
      <w:bookmarkEnd w:id="0"/>
    </w:p>
    <w:p w:rsidR="00C51CDE" w:rsidRDefault="00C51CDE"/>
    <w:sectPr w:rsidR="00C51C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1CDE"/>
    <w:rsid w:val="000344EE"/>
    <w:rsid w:val="000B2780"/>
    <w:rsid w:val="004C46EE"/>
    <w:rsid w:val="00A620BE"/>
    <w:rsid w:val="00C51C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9</Words>
  <Characters>5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SU</Company>
  <LinksUpToDate>false</LinksUpToDate>
  <CharactersWithSpaces>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 Nalli</dc:creator>
  <cp:lastModifiedBy>Tom Nalli</cp:lastModifiedBy>
  <cp:revision>1</cp:revision>
  <dcterms:created xsi:type="dcterms:W3CDTF">2014-02-06T21:17:00Z</dcterms:created>
  <dcterms:modified xsi:type="dcterms:W3CDTF">2014-02-06T22:13:00Z</dcterms:modified>
</cp:coreProperties>
</file>